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F7930D" w14:textId="77777777" w:rsidR="00334232" w:rsidRDefault="00334232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1638D956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4925FF">
        <w:rPr>
          <w:b/>
          <w:sz w:val="32"/>
          <w:szCs w:val="32"/>
          <w:lang w:val="en-US" w:eastAsia="en-US"/>
        </w:rPr>
        <w:t>3</w:t>
      </w:r>
    </w:p>
    <w:p w14:paraId="05EEE2AA" w14:textId="54AFC1B5" w:rsidR="003C5DCB" w:rsidRDefault="003C5DCB" w:rsidP="003C5DCB">
      <w:pPr>
        <w:ind w:left="425" w:hanging="425"/>
        <w:jc w:val="both"/>
        <w:rPr>
          <w:lang w:val="en-US" w:eastAsia="en-US"/>
        </w:rPr>
      </w:pPr>
    </w:p>
    <w:p w14:paraId="0BF54DE8" w14:textId="67F2AD2C" w:rsidR="004925FF" w:rsidRPr="004925FF" w:rsidRDefault="004925FF" w:rsidP="004925FF">
      <w:pPr>
        <w:tabs>
          <w:tab w:val="left" w:pos="2977"/>
        </w:tabs>
        <w:spacing w:line="360" w:lineRule="exact"/>
        <w:jc w:val="both"/>
        <w:rPr>
          <w:lang w:val="en-US"/>
        </w:rPr>
      </w:pPr>
      <w:r w:rsidRPr="004925FF">
        <w:rPr>
          <w:lang w:val="en-US"/>
        </w:rPr>
        <w:t xml:space="preserve">A bar is free to move in the horizontal direction as shown. At  </w:t>
      </w:r>
      <w:r w:rsidRPr="00A500A2">
        <w:rPr>
          <w:rFonts w:ascii="Times" w:hAnsi="Times"/>
          <w:position w:val="-6"/>
        </w:rPr>
        <w:object w:dxaOrig="499" w:dyaOrig="279" w14:anchorId="5EC568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13.85pt" o:ole="">
            <v:imagedata r:id="rId7" o:title=""/>
          </v:shape>
          <o:OLEObject Type="Embed" ProgID="Equation.DSMT4" ShapeID="_x0000_i1025" DrawAspect="Content" ObjectID="_1681653429" r:id="rId8"/>
        </w:object>
      </w:r>
      <w:r w:rsidRPr="004925FF">
        <w:rPr>
          <w:rFonts w:ascii="Times" w:hAnsi="Times"/>
          <w:lang w:val="en-US"/>
        </w:rPr>
        <w:t xml:space="preserve">, the bar </w:t>
      </w:r>
      <w:r w:rsidRPr="004925FF">
        <w:rPr>
          <w:lang w:val="en-US"/>
        </w:rPr>
        <w:t xml:space="preserve">moves with constant velocity </w:t>
      </w:r>
      <w:r w:rsidRPr="00BD2630">
        <w:rPr>
          <w:position w:val="-6"/>
        </w:rPr>
        <w:object w:dxaOrig="260" w:dyaOrig="320" w14:anchorId="564A5533">
          <v:shape id="_x0000_i1026" type="#_x0000_t75" style="width:12.9pt;height:16pt" o:ole="">
            <v:imagedata r:id="rId9" o:title=""/>
          </v:shape>
          <o:OLEObject Type="Embed" ProgID="Equation.DSMT4" ShapeID="_x0000_i1026" DrawAspect="Content" ObjectID="_1681653430" r:id="rId10"/>
        </w:object>
      </w:r>
      <w:r w:rsidRPr="004925FF">
        <w:rPr>
          <w:lang w:val="en-US"/>
        </w:rPr>
        <w:t xml:space="preserve"> to the direction of the </w:t>
      </w:r>
      <w:r w:rsidRPr="00BD2630">
        <w:rPr>
          <w:position w:val="-6"/>
        </w:rPr>
        <w:object w:dxaOrig="380" w:dyaOrig="220" w14:anchorId="7CB37864">
          <v:shape id="_x0000_i1027" type="#_x0000_t75" style="width:18.85pt;height:10.95pt" o:ole="">
            <v:imagedata r:id="rId11" o:title=""/>
          </v:shape>
          <o:OLEObject Type="Embed" ProgID="Equation.DSMT4" ShapeID="_x0000_i1027" DrawAspect="Content" ObjectID="_1681653431" r:id="rId12"/>
        </w:object>
      </w:r>
      <w:r w:rsidRPr="004925FF">
        <w:rPr>
          <w:lang w:val="en-US"/>
        </w:rPr>
        <w:t>axis displacements being zeros.</w:t>
      </w:r>
      <w:r w:rsidR="00252B00">
        <w:rPr>
          <w:lang w:val="en-US"/>
        </w:rPr>
        <w:t xml:space="preserve">  </w:t>
      </w:r>
      <w:r w:rsidRPr="004925FF">
        <w:rPr>
          <w:lang w:val="en-US"/>
        </w:rPr>
        <w:t xml:space="preserve">Use the </w:t>
      </w:r>
      <w:r w:rsidR="00252B00">
        <w:rPr>
          <w:lang w:val="en-US"/>
        </w:rPr>
        <w:t>Fi</w:t>
      </w:r>
      <w:r w:rsidRPr="004925FF">
        <w:rPr>
          <w:lang w:val="en-US"/>
        </w:rPr>
        <w:t xml:space="preserve">nite </w:t>
      </w:r>
      <w:r w:rsidR="00252B00">
        <w:rPr>
          <w:lang w:val="en-US"/>
        </w:rPr>
        <w:t>D</w:t>
      </w:r>
      <w:r w:rsidRPr="004925FF">
        <w:rPr>
          <w:lang w:val="en-US"/>
        </w:rPr>
        <w:t xml:space="preserve">ifference </w:t>
      </w:r>
      <w:r w:rsidR="00BF5119">
        <w:rPr>
          <w:lang w:val="en-US"/>
        </w:rPr>
        <w:t>M</w:t>
      </w:r>
      <w:r w:rsidRPr="004925FF">
        <w:rPr>
          <w:lang w:val="en-US"/>
        </w:rPr>
        <w:t xml:space="preserve">ethod </w:t>
      </w:r>
      <w:r w:rsidR="0099692A">
        <w:rPr>
          <w:lang w:val="en-US"/>
        </w:rPr>
        <w:t>on</w:t>
      </w:r>
      <w:r w:rsidR="00E77F96">
        <w:rPr>
          <w:lang w:val="en-US"/>
        </w:rPr>
        <w:t xml:space="preserve"> </w:t>
      </w:r>
      <w:r>
        <w:rPr>
          <w:lang w:val="en-US"/>
        </w:rPr>
        <w:t xml:space="preserve">a regular grid </w:t>
      </w:r>
      <w:r w:rsidR="0099692A">
        <w:rPr>
          <w:lang w:val="en-US"/>
        </w:rPr>
        <w:t xml:space="preserve">with </w:t>
      </w:r>
      <w:r w:rsidR="00D058D0" w:rsidRPr="00634A19">
        <w:rPr>
          <w:position w:val="-10"/>
        </w:rPr>
        <w:object w:dxaOrig="1020" w:dyaOrig="320" w14:anchorId="0C1E7FA1">
          <v:shape id="_x0000_i1037" type="#_x0000_t75" style="width:51pt;height:16pt" o:ole="">
            <v:imagedata r:id="rId13" o:title=""/>
          </v:shape>
          <o:OLEObject Type="Embed" ProgID="Equation.DSMT4" ShapeID="_x0000_i1037" DrawAspect="Content" ObjectID="_1681653432" r:id="rId14"/>
        </w:object>
      </w:r>
      <w:r w:rsidRPr="004925FF">
        <w:rPr>
          <w:lang w:val="en-US"/>
        </w:rPr>
        <w:t xml:space="preserve"> and the Crank-</w:t>
      </w:r>
      <w:r w:rsidR="00E77F96">
        <w:rPr>
          <w:lang w:val="en-US"/>
        </w:rPr>
        <w:t xml:space="preserve">Nicolson </w:t>
      </w:r>
      <w:r w:rsidRPr="004925FF">
        <w:rPr>
          <w:lang w:val="en-US"/>
        </w:rPr>
        <w:t xml:space="preserve">method </w:t>
      </w:r>
      <w:r w:rsidR="000B4552">
        <w:rPr>
          <w:lang w:val="en-US"/>
        </w:rPr>
        <w:t xml:space="preserve">with step size </w:t>
      </w:r>
      <w:r w:rsidR="004568D0" w:rsidRPr="004568D0">
        <w:rPr>
          <w:position w:val="-6"/>
        </w:rPr>
        <w:object w:dxaOrig="300" w:dyaOrig="279" w14:anchorId="5005EAF4">
          <v:shape id="_x0000_i1029" type="#_x0000_t75" style="width:15pt;height:13.85pt" o:ole="">
            <v:imagedata r:id="rId15" o:title=""/>
          </v:shape>
          <o:OLEObject Type="Embed" ProgID="Equation.DSMT4" ShapeID="_x0000_i1029" DrawAspect="Content" ObjectID="_1681653433" r:id="rId16"/>
        </w:object>
      </w:r>
      <w:r w:rsidR="004568D0" w:rsidRPr="004568D0">
        <w:rPr>
          <w:lang w:val="en-US"/>
        </w:rPr>
        <w:t xml:space="preserve"> </w:t>
      </w:r>
      <w:r w:rsidRPr="004925FF">
        <w:rPr>
          <w:lang w:val="en-US"/>
        </w:rPr>
        <w:t>to find the displacement</w:t>
      </w:r>
      <w:r w:rsidR="00BD078E">
        <w:rPr>
          <w:lang w:val="en-US"/>
        </w:rPr>
        <w:t>s</w:t>
      </w:r>
      <w:r w:rsidRPr="004925FF">
        <w:rPr>
          <w:lang w:val="en-US"/>
        </w:rPr>
        <w:t xml:space="preserve"> </w:t>
      </w:r>
      <w:r w:rsidR="00BD078E">
        <w:rPr>
          <w:lang w:val="en-US"/>
        </w:rPr>
        <w:t xml:space="preserve">and velocities </w:t>
      </w:r>
      <w:r w:rsidRPr="004925FF">
        <w:rPr>
          <w:lang w:val="en-US"/>
        </w:rPr>
        <w:t xml:space="preserve">at </w:t>
      </w:r>
      <w:r w:rsidRPr="00A500A2">
        <w:rPr>
          <w:rFonts w:ascii="Times" w:hAnsi="Times"/>
          <w:position w:val="-6"/>
        </w:rPr>
        <w:object w:dxaOrig="620" w:dyaOrig="279" w14:anchorId="0912FB2A">
          <v:shape id="_x0000_i1031" type="#_x0000_t75" style="width:31pt;height:13.85pt" o:ole="">
            <v:imagedata r:id="rId17" o:title=""/>
          </v:shape>
          <o:OLEObject Type="Embed" ProgID="Equation.DSMT4" ShapeID="_x0000_i1031" DrawAspect="Content" ObjectID="_1681653434" r:id="rId18"/>
        </w:object>
      </w:r>
      <w:r>
        <w:rPr>
          <w:lang w:val="en-US"/>
        </w:rPr>
        <w:t xml:space="preserve">. </w:t>
      </w:r>
      <w:r w:rsidRPr="004925FF">
        <w:rPr>
          <w:lang w:val="en-US"/>
        </w:rPr>
        <w:t>Cross-sectional are</w:t>
      </w:r>
      <w:r w:rsidR="00BB45F9">
        <w:rPr>
          <w:lang w:val="en-US"/>
        </w:rPr>
        <w:t>a</w:t>
      </w:r>
      <w:r w:rsidRPr="004925FF">
        <w:rPr>
          <w:lang w:val="en-US"/>
        </w:rPr>
        <w:t xml:space="preserve"> </w:t>
      </w:r>
      <w:r w:rsidRPr="004925FF">
        <w:rPr>
          <w:i/>
          <w:iCs/>
          <w:lang w:val="en-US"/>
        </w:rPr>
        <w:t>A</w:t>
      </w:r>
      <w:r w:rsidRPr="004925FF">
        <w:rPr>
          <w:lang w:val="en-US"/>
        </w:rPr>
        <w:t>, density</w:t>
      </w:r>
      <w:r>
        <w:rPr>
          <w:position w:val="-10"/>
        </w:rPr>
        <w:object w:dxaOrig="240" w:dyaOrig="260" w14:anchorId="383A2C29">
          <v:shape id="_x0000_i1032" type="#_x0000_t75" style="width:11.95pt;height:13.1pt" o:ole="">
            <v:imagedata r:id="rId19" o:title=""/>
          </v:shape>
          <o:OLEObject Type="Embed" ProgID="Equation.DSMT4" ShapeID="_x0000_i1032" DrawAspect="Content" ObjectID="_1681653435" r:id="rId20"/>
        </w:object>
      </w:r>
      <w:r w:rsidRPr="004925FF">
        <w:rPr>
          <w:lang w:val="en-US"/>
        </w:rPr>
        <w:t xml:space="preserve"> of the material, and Young’s modulus </w:t>
      </w:r>
      <w:r>
        <w:rPr>
          <w:position w:val="-4"/>
        </w:rPr>
        <w:object w:dxaOrig="240" w:dyaOrig="260" w14:anchorId="2ABCF9B0">
          <v:shape id="_x0000_i1033" type="#_x0000_t75" style="width:11.95pt;height:13.1pt" o:ole="">
            <v:imagedata r:id="rId21" o:title=""/>
          </v:shape>
          <o:OLEObject Type="Embed" ProgID="Equation.DSMT4" ShapeID="_x0000_i1033" DrawAspect="Content" ObjectID="_1681653436" r:id="rId22"/>
        </w:object>
      </w:r>
      <w:r w:rsidRPr="004925FF">
        <w:rPr>
          <w:lang w:val="en-US"/>
        </w:rPr>
        <w:t xml:space="preserve"> of the material are constants. </w:t>
      </w:r>
    </w:p>
    <w:p w14:paraId="7689ACB7" w14:textId="6DDDA6A2" w:rsidR="00091877" w:rsidRDefault="00091877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7EFE80D7" w14:textId="73D732AF" w:rsidR="00091877" w:rsidRDefault="004925FF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  <w:r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CBA837D" wp14:editId="21C04FEC">
                <wp:simplePos x="0" y="0"/>
                <wp:positionH relativeFrom="column">
                  <wp:posOffset>2038350</wp:posOffset>
                </wp:positionH>
                <wp:positionV relativeFrom="paragraph">
                  <wp:posOffset>61595</wp:posOffset>
                </wp:positionV>
                <wp:extent cx="2526665" cy="895350"/>
                <wp:effectExtent l="0" t="0" r="0" b="38100"/>
                <wp:wrapSquare wrapText="bothSides"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6665" cy="895350"/>
                          <a:chOff x="0" y="0"/>
                          <a:chExt cx="2528047" cy="895071"/>
                        </a:xfrm>
                      </wpg:grpSpPr>
                      <wps:wsp>
                        <wps:cNvPr id="44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95594" y="562331"/>
                            <a:ext cx="0" cy="3327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960853" y="525657"/>
                            <a:ext cx="287218" cy="292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C391C8" w14:textId="77777777" w:rsidR="004925FF" w:rsidRDefault="004925FF" w:rsidP="004925F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2129231" y="300605"/>
                            <a:ext cx="398816" cy="31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BC6C04" w14:textId="77777777" w:rsidR="004925FF" w:rsidRDefault="004925FF" w:rsidP="004925F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2048843" y="320284"/>
                            <a:ext cx="2025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1911927" y="70902"/>
                            <a:ext cx="2921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889E70" w14:textId="77777777" w:rsidR="004925FF" w:rsidRDefault="004925FF" w:rsidP="004925FF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190704" y="264051"/>
                            <a:ext cx="1776730" cy="90805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Oval 62"/>
                        <wps:cNvSpPr>
                          <a:spLocks noChangeAspect="1" noChangeArrowheads="1"/>
                        </wps:cNvSpPr>
                        <wps:spPr bwMode="auto">
                          <a:xfrm rot="19800000">
                            <a:off x="1943202" y="297771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Oval 63"/>
                        <wps:cNvSpPr>
                          <a:spLocks noChangeAspect="1" noChangeArrowheads="1"/>
                        </wps:cNvSpPr>
                        <wps:spPr bwMode="auto">
                          <a:xfrm rot="19800000">
                            <a:off x="173080" y="30266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8458"/>
                            <a:ext cx="2921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32DF05" w14:textId="77777777" w:rsidR="004925FF" w:rsidRDefault="004925FF" w:rsidP="004925FF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1970605" y="554997"/>
                            <a:ext cx="0" cy="3327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AutoShape 132"/>
                        <wps:cNvSpPr>
                          <a:spLocks noChangeArrowheads="1"/>
                        </wps:cNvSpPr>
                        <wps:spPr bwMode="auto">
                          <a:xfrm>
                            <a:off x="1916308" y="319775"/>
                            <a:ext cx="87630" cy="9398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214644" y="800405"/>
                            <a:ext cx="174371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413134" y="0"/>
                            <a:ext cx="65341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89C271" w14:textId="77777777" w:rsidR="004925FF" w:rsidRDefault="004925FF" w:rsidP="004925F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Times" w:hAnsi="Times"/>
                                  <w:i/>
                                </w:rPr>
                                <w:object w:dxaOrig="740" w:dyaOrig="320" w14:anchorId="68A27C5C">
                                  <v:shape id="_x0000_i1035" type="#_x0000_t75" style="width:36.95pt;height:16pt" o:ole="">
                                    <v:imagedata r:id="rId23" o:title=""/>
                                  </v:shape>
                                  <o:OLEObject Type="Embed" ProgID="Equation.DSMT4" ShapeID="_x0000_i1035" DrawAspect="Content" ObjectID="_1681653437" r:id="rId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453" name="Group 453"/>
                        <wpg:cNvGrpSpPr/>
                        <wpg:grpSpPr>
                          <a:xfrm>
                            <a:off x="34222" y="324670"/>
                            <a:ext cx="2076898" cy="198006"/>
                            <a:chOff x="34222" y="324671"/>
                            <a:chExt cx="2076898" cy="198552"/>
                          </a:xfrm>
                        </wpg:grpSpPr>
                        <wps:wsp>
                          <wps:cNvPr id="454" name="Rectangle 4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22" y="449749"/>
                              <a:ext cx="2076898" cy="73474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5" name="AutoShape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6186" y="324671"/>
                              <a:ext cx="87630" cy="9398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BA837D" id="Group 41" o:spid="_x0000_s1026" style="position:absolute;left:0;text-align:left;margin-left:160.5pt;margin-top:4.85pt;width:198.95pt;height:70.5pt;z-index:251659264;mso-width-relative:margin;mso-height-relative:margin" coordsize="25280,8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">
                <v:line id="Line 98" o:spid="_x0000_s1027" style="position:absolute;visibility:visible;mso-wrap-style:square" from="1955,5623" to="1955,8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9" o:spid="_x0000_s1028" type="#_x0000_t202" style="position:absolute;left:9608;top:5256;width:2872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2EC391C8" w14:textId="77777777" w:rsidR="004925FF" w:rsidRDefault="004925FF" w:rsidP="004925F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Text Box 100" o:spid="_x0000_s1029" type="#_x0000_t202" style="position:absolute;left:21292;top:3006;width:3988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1FBC6C04" w14:textId="77777777" w:rsidR="004925FF" w:rsidRDefault="004925FF" w:rsidP="004925F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Line 101" o:spid="_x0000_s1030" style="position:absolute;visibility:visible;mso-wrap-style:square" from="20488,3202" to="22514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" strokeweight="1pt"/>
                <v:shape id="Text Box 110" o:spid="_x0000_s1031" type="#_x0000_t202" style="position:absolute;left:19119;top:709;width:2921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14:paraId="1A889E70" w14:textId="77777777" w:rsidR="004925FF" w:rsidRDefault="004925FF" w:rsidP="004925FF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rect id="Rectangle 56" o:spid="_x0000_s1032" style="position:absolute;left:1907;top:2640;width:17767;height: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" fillcolor="black" strokeweight="1pt">
                  <v:fill r:id="rId25" o:title="" type="pattern"/>
                </v:rect>
                <v:oval id="Oval 62" o:spid="_x0000_s1033" style="position:absolute;left:19432;top:2977;width:361;height:362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" fillcolor="black" strokeweight="1pt">
                  <v:stroke startarrowwidth="narrow" endarrowwidth="narrow"/>
                  <o:lock v:ext="edit" aspectratio="t"/>
                </v:oval>
                <v:oval id="Oval 63" o:spid="_x0000_s1034" style="position:absolute;left:1730;top:3026;width:362;height:362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" fillcolor="black" strokeweight="1pt">
                  <v:stroke startarrowwidth="narrow" endarrowwidth="narrow"/>
                  <o:lock v:ext="edit" aspectratio="t"/>
                </v:oval>
                <v:shape id="Text Box 131" o:spid="_x0000_s1035" type="#_x0000_t202" style="position:absolute;top:684;width:2921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" filled="f" stroked="f">
                  <v:textbox>
                    <w:txbxContent>
                      <w:p w14:paraId="0632DF05" w14:textId="77777777" w:rsidR="004925FF" w:rsidRDefault="004925FF" w:rsidP="004925FF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line id="Line 118" o:spid="_x0000_s1036" style="position:absolute;visibility:visible;mso-wrap-style:square" from="19706,5549" to="19706,8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" strokeweight="1pt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32" o:spid="_x0000_s1037" type="#_x0000_t5" style="position:absolute;left:19163;top:3197;width:876;height: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" fillcolor="black">
                  <v:fill r:id="rId26" o:title="" type="pattern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1" o:spid="_x0000_s1038" type="#_x0000_t32" style="position:absolute;left:2146;top:8004;width:174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" strokeweight="1pt">
                  <v:stroke startarrow="block" startarrowwidth="narrow" endarrow="block" endarrowwidth="narrow"/>
                </v:shape>
                <v:shape id="Text Box 99" o:spid="_x0000_s1039" type="#_x0000_t202" style="position:absolute;left:4131;width:6534;height:29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" filled="f" stroked="f">
                  <v:textbox style="mso-fit-shape-to-text:t">
                    <w:txbxContent>
                      <w:p w14:paraId="3C89C271" w14:textId="77777777" w:rsidR="004925FF" w:rsidRDefault="004925FF" w:rsidP="004925FF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Times" w:hAnsi="Times"/>
                            <w:i/>
                          </w:rPr>
                          <w:object w:dxaOrig="740" w:dyaOrig="320" w14:anchorId="68A27C5C">
                            <v:shape id="_x0000_i1035" type="#_x0000_t75" style="width:36.95pt;height:16pt" o:ole="">
                              <v:imagedata r:id="rId23" o:title=""/>
                            </v:shape>
                            <o:OLEObject Type="Embed" ProgID="Equation.DSMT4" ShapeID="_x0000_i1035" DrawAspect="Content" ObjectID="_1681653437" r:id="rId27"/>
                          </w:object>
                        </w:r>
                      </w:p>
                    </w:txbxContent>
                  </v:textbox>
                </v:shape>
                <v:group id="Group 453" o:spid="_x0000_s1040" style="position:absolute;left:342;top:3246;width:20769;height:1980" coordorigin="342,3246" coordsize="20768,1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4iy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">
                  <v:rect id="Rectangle 454" o:spid="_x0000_s1041" style="position:absolute;left:342;top:4497;width:20769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" fillcolor="black" stroked="f">
                    <v:fill r:id="rId26" o:title="" type="pattern"/>
                  </v:rect>
                  <v:shape id="AutoShape 132" o:spid="_x0000_s1042" type="#_x0000_t5" style="position:absolute;left:1461;top:3246;width:877;height: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" fillcolor="black">
                    <v:fill r:id="rId26" o:title="" type="pattern"/>
                  </v:shape>
                </v:group>
                <w10:wrap type="square"/>
              </v:group>
            </w:pict>
          </mc:Fallback>
        </mc:AlternateContent>
      </w:r>
    </w:p>
    <w:p w14:paraId="4B0EA1AF" w14:textId="641D0146" w:rsidR="00091877" w:rsidRDefault="00091877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214E8F1A" w14:textId="77777777" w:rsidR="00091877" w:rsidRPr="00D30201" w:rsidRDefault="00091877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07492F34" w14:textId="266A5B9E" w:rsidR="00D30201" w:rsidRPr="00D30201" w:rsidRDefault="00D30201" w:rsidP="00FA6ED4">
      <w:pPr>
        <w:tabs>
          <w:tab w:val="center" w:pos="5103"/>
          <w:tab w:val="right" w:pos="10206"/>
        </w:tabs>
        <w:spacing w:line="360" w:lineRule="auto"/>
        <w:jc w:val="both"/>
        <w:rPr>
          <w:b/>
          <w:lang w:val="en-US"/>
        </w:rPr>
      </w:pPr>
    </w:p>
    <w:p w14:paraId="71DFA3B0" w14:textId="77777777" w:rsidR="00290F9A" w:rsidRPr="000620DD" w:rsidRDefault="00290F9A" w:rsidP="001A29D5">
      <w:pPr>
        <w:spacing w:line="360" w:lineRule="exact"/>
        <w:jc w:val="both"/>
        <w:rPr>
          <w:color w:val="000000"/>
          <w:lang w:val="en-US"/>
        </w:rPr>
      </w:pPr>
    </w:p>
    <w:sectPr w:rsidR="00290F9A" w:rsidRPr="000620DD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B1CC50" w14:textId="77777777" w:rsidR="00BC5E48" w:rsidRDefault="00BC5E48">
      <w:r>
        <w:separator/>
      </w:r>
    </w:p>
  </w:endnote>
  <w:endnote w:type="continuationSeparator" w:id="0">
    <w:p w14:paraId="4166D205" w14:textId="77777777" w:rsidR="00BC5E48" w:rsidRDefault="00BC5E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7101BD" w14:textId="77777777" w:rsidR="00BC5E48" w:rsidRDefault="00BC5E48">
      <w:r>
        <w:separator/>
      </w:r>
    </w:p>
  </w:footnote>
  <w:footnote w:type="continuationSeparator" w:id="0">
    <w:p w14:paraId="4B250465" w14:textId="77777777" w:rsidR="00BC5E48" w:rsidRDefault="00BC5E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7FC4"/>
    <w:rsid w:val="0002326B"/>
    <w:rsid w:val="000269DD"/>
    <w:rsid w:val="0003323A"/>
    <w:rsid w:val="00033D9B"/>
    <w:rsid w:val="000414E8"/>
    <w:rsid w:val="00050BB1"/>
    <w:rsid w:val="0005124A"/>
    <w:rsid w:val="000620DD"/>
    <w:rsid w:val="000723AA"/>
    <w:rsid w:val="00072EB2"/>
    <w:rsid w:val="000742A5"/>
    <w:rsid w:val="00074778"/>
    <w:rsid w:val="00074859"/>
    <w:rsid w:val="000815D9"/>
    <w:rsid w:val="00084B94"/>
    <w:rsid w:val="000916E8"/>
    <w:rsid w:val="00091877"/>
    <w:rsid w:val="00092E8C"/>
    <w:rsid w:val="0009387C"/>
    <w:rsid w:val="000A1655"/>
    <w:rsid w:val="000A5723"/>
    <w:rsid w:val="000B4552"/>
    <w:rsid w:val="000B7F79"/>
    <w:rsid w:val="000C138B"/>
    <w:rsid w:val="000C798D"/>
    <w:rsid w:val="000D54F1"/>
    <w:rsid w:val="00116098"/>
    <w:rsid w:val="001341B9"/>
    <w:rsid w:val="00160611"/>
    <w:rsid w:val="001673FF"/>
    <w:rsid w:val="00170E35"/>
    <w:rsid w:val="00173186"/>
    <w:rsid w:val="00176EE6"/>
    <w:rsid w:val="0017746D"/>
    <w:rsid w:val="001A23EB"/>
    <w:rsid w:val="001A29D5"/>
    <w:rsid w:val="001C01CB"/>
    <w:rsid w:val="001D1AF9"/>
    <w:rsid w:val="001D20C9"/>
    <w:rsid w:val="001D31C7"/>
    <w:rsid w:val="001D6B2C"/>
    <w:rsid w:val="001E03C5"/>
    <w:rsid w:val="001F20B1"/>
    <w:rsid w:val="001F2CBA"/>
    <w:rsid w:val="001F58F8"/>
    <w:rsid w:val="002126FE"/>
    <w:rsid w:val="00216A55"/>
    <w:rsid w:val="00221174"/>
    <w:rsid w:val="00241426"/>
    <w:rsid w:val="00241FE8"/>
    <w:rsid w:val="00242986"/>
    <w:rsid w:val="002443EC"/>
    <w:rsid w:val="00252B00"/>
    <w:rsid w:val="0025718B"/>
    <w:rsid w:val="00260D05"/>
    <w:rsid w:val="002741A6"/>
    <w:rsid w:val="00280F3B"/>
    <w:rsid w:val="00282BEF"/>
    <w:rsid w:val="00283046"/>
    <w:rsid w:val="00290F9A"/>
    <w:rsid w:val="002A473E"/>
    <w:rsid w:val="002A61E1"/>
    <w:rsid w:val="002C2A0E"/>
    <w:rsid w:val="002C6B56"/>
    <w:rsid w:val="002D68F4"/>
    <w:rsid w:val="002E2F09"/>
    <w:rsid w:val="002F07FA"/>
    <w:rsid w:val="002F63EC"/>
    <w:rsid w:val="003036D0"/>
    <w:rsid w:val="00310E40"/>
    <w:rsid w:val="00315176"/>
    <w:rsid w:val="00325DCF"/>
    <w:rsid w:val="00326BB3"/>
    <w:rsid w:val="0033272E"/>
    <w:rsid w:val="00333EB6"/>
    <w:rsid w:val="00334232"/>
    <w:rsid w:val="00362402"/>
    <w:rsid w:val="0036321F"/>
    <w:rsid w:val="00374129"/>
    <w:rsid w:val="003910B9"/>
    <w:rsid w:val="003A1374"/>
    <w:rsid w:val="003A6AE4"/>
    <w:rsid w:val="003B1A09"/>
    <w:rsid w:val="003C3704"/>
    <w:rsid w:val="003C59E7"/>
    <w:rsid w:val="003C5DCB"/>
    <w:rsid w:val="003C73BC"/>
    <w:rsid w:val="003D69A6"/>
    <w:rsid w:val="003E0BA4"/>
    <w:rsid w:val="003E6F8F"/>
    <w:rsid w:val="003F0A10"/>
    <w:rsid w:val="003F15BE"/>
    <w:rsid w:val="003F4D39"/>
    <w:rsid w:val="00421B95"/>
    <w:rsid w:val="004250FC"/>
    <w:rsid w:val="00425B9D"/>
    <w:rsid w:val="0044066D"/>
    <w:rsid w:val="00441CEC"/>
    <w:rsid w:val="00442830"/>
    <w:rsid w:val="0044603F"/>
    <w:rsid w:val="00455520"/>
    <w:rsid w:val="004568D0"/>
    <w:rsid w:val="0047150A"/>
    <w:rsid w:val="00482192"/>
    <w:rsid w:val="00484D44"/>
    <w:rsid w:val="00485881"/>
    <w:rsid w:val="004865F0"/>
    <w:rsid w:val="004925FF"/>
    <w:rsid w:val="004A2D23"/>
    <w:rsid w:val="004A575A"/>
    <w:rsid w:val="004A6A85"/>
    <w:rsid w:val="004B473F"/>
    <w:rsid w:val="004B4D7D"/>
    <w:rsid w:val="004B543F"/>
    <w:rsid w:val="004C3CB8"/>
    <w:rsid w:val="004C75DC"/>
    <w:rsid w:val="004D6BA7"/>
    <w:rsid w:val="004E6BC0"/>
    <w:rsid w:val="004F45C9"/>
    <w:rsid w:val="00505784"/>
    <w:rsid w:val="005154AA"/>
    <w:rsid w:val="00520344"/>
    <w:rsid w:val="00521FDE"/>
    <w:rsid w:val="005226F8"/>
    <w:rsid w:val="00532F98"/>
    <w:rsid w:val="005345EB"/>
    <w:rsid w:val="005449F9"/>
    <w:rsid w:val="0054725A"/>
    <w:rsid w:val="0055181E"/>
    <w:rsid w:val="00565639"/>
    <w:rsid w:val="0056734E"/>
    <w:rsid w:val="00571231"/>
    <w:rsid w:val="00572634"/>
    <w:rsid w:val="005A10DB"/>
    <w:rsid w:val="005A4BF2"/>
    <w:rsid w:val="005B04EB"/>
    <w:rsid w:val="005B050F"/>
    <w:rsid w:val="005B2DFD"/>
    <w:rsid w:val="005B7977"/>
    <w:rsid w:val="005D16FF"/>
    <w:rsid w:val="005E2B42"/>
    <w:rsid w:val="005E5A76"/>
    <w:rsid w:val="005F2B16"/>
    <w:rsid w:val="00615097"/>
    <w:rsid w:val="006207D7"/>
    <w:rsid w:val="00623D4F"/>
    <w:rsid w:val="00627958"/>
    <w:rsid w:val="00632F4C"/>
    <w:rsid w:val="00634625"/>
    <w:rsid w:val="00634670"/>
    <w:rsid w:val="00640276"/>
    <w:rsid w:val="006411A4"/>
    <w:rsid w:val="00645FEC"/>
    <w:rsid w:val="00646BBA"/>
    <w:rsid w:val="00661FF7"/>
    <w:rsid w:val="00662F96"/>
    <w:rsid w:val="00692877"/>
    <w:rsid w:val="0069469D"/>
    <w:rsid w:val="006C2A1B"/>
    <w:rsid w:val="006C3D64"/>
    <w:rsid w:val="006C4A4A"/>
    <w:rsid w:val="006C5857"/>
    <w:rsid w:val="006C633A"/>
    <w:rsid w:val="006D0167"/>
    <w:rsid w:val="006F12C1"/>
    <w:rsid w:val="006F1A80"/>
    <w:rsid w:val="006F296E"/>
    <w:rsid w:val="006F32B0"/>
    <w:rsid w:val="006F49F2"/>
    <w:rsid w:val="00710DD2"/>
    <w:rsid w:val="00712A5B"/>
    <w:rsid w:val="007209C3"/>
    <w:rsid w:val="00745B26"/>
    <w:rsid w:val="00753F22"/>
    <w:rsid w:val="007543C7"/>
    <w:rsid w:val="00757225"/>
    <w:rsid w:val="007625AB"/>
    <w:rsid w:val="00765714"/>
    <w:rsid w:val="007733EF"/>
    <w:rsid w:val="00782126"/>
    <w:rsid w:val="0078271D"/>
    <w:rsid w:val="007A0351"/>
    <w:rsid w:val="007A41F4"/>
    <w:rsid w:val="007B04A1"/>
    <w:rsid w:val="007B180B"/>
    <w:rsid w:val="007B6891"/>
    <w:rsid w:val="007C136C"/>
    <w:rsid w:val="007C7F94"/>
    <w:rsid w:val="007D2948"/>
    <w:rsid w:val="007D35E1"/>
    <w:rsid w:val="007E2B79"/>
    <w:rsid w:val="007E557E"/>
    <w:rsid w:val="007F5366"/>
    <w:rsid w:val="007F561A"/>
    <w:rsid w:val="008017E1"/>
    <w:rsid w:val="00801EAA"/>
    <w:rsid w:val="00807051"/>
    <w:rsid w:val="00812A01"/>
    <w:rsid w:val="00815C87"/>
    <w:rsid w:val="0085170F"/>
    <w:rsid w:val="008606D9"/>
    <w:rsid w:val="00861EF7"/>
    <w:rsid w:val="008641E4"/>
    <w:rsid w:val="00865678"/>
    <w:rsid w:val="00875479"/>
    <w:rsid w:val="00883F38"/>
    <w:rsid w:val="00884462"/>
    <w:rsid w:val="00884493"/>
    <w:rsid w:val="0089395D"/>
    <w:rsid w:val="008953F1"/>
    <w:rsid w:val="008A2B9F"/>
    <w:rsid w:val="008A3B8A"/>
    <w:rsid w:val="008B462E"/>
    <w:rsid w:val="008C338C"/>
    <w:rsid w:val="008F005A"/>
    <w:rsid w:val="008F05E1"/>
    <w:rsid w:val="008F2501"/>
    <w:rsid w:val="008F521F"/>
    <w:rsid w:val="008F74C1"/>
    <w:rsid w:val="0091262A"/>
    <w:rsid w:val="009208E9"/>
    <w:rsid w:val="00921F4B"/>
    <w:rsid w:val="009372EA"/>
    <w:rsid w:val="009539B1"/>
    <w:rsid w:val="00973B6A"/>
    <w:rsid w:val="009809DE"/>
    <w:rsid w:val="00983ADA"/>
    <w:rsid w:val="00984777"/>
    <w:rsid w:val="00994CEC"/>
    <w:rsid w:val="0099692A"/>
    <w:rsid w:val="009A2B36"/>
    <w:rsid w:val="009A5F68"/>
    <w:rsid w:val="009D61C3"/>
    <w:rsid w:val="009F17BF"/>
    <w:rsid w:val="009F1821"/>
    <w:rsid w:val="009F3DE4"/>
    <w:rsid w:val="009F4A0F"/>
    <w:rsid w:val="00A00ACD"/>
    <w:rsid w:val="00A14F03"/>
    <w:rsid w:val="00A2212E"/>
    <w:rsid w:val="00A2221B"/>
    <w:rsid w:val="00A24D30"/>
    <w:rsid w:val="00A36598"/>
    <w:rsid w:val="00A64BBB"/>
    <w:rsid w:val="00A71ABF"/>
    <w:rsid w:val="00A80E98"/>
    <w:rsid w:val="00A90C06"/>
    <w:rsid w:val="00AB0865"/>
    <w:rsid w:val="00AB0E70"/>
    <w:rsid w:val="00AB2125"/>
    <w:rsid w:val="00AB3287"/>
    <w:rsid w:val="00AD09F0"/>
    <w:rsid w:val="00AD187C"/>
    <w:rsid w:val="00AD3F6E"/>
    <w:rsid w:val="00AE2468"/>
    <w:rsid w:val="00AE352B"/>
    <w:rsid w:val="00AE62BE"/>
    <w:rsid w:val="00AF672C"/>
    <w:rsid w:val="00B01D00"/>
    <w:rsid w:val="00B1008C"/>
    <w:rsid w:val="00B116F0"/>
    <w:rsid w:val="00B20E4B"/>
    <w:rsid w:val="00B22A9F"/>
    <w:rsid w:val="00B25C4B"/>
    <w:rsid w:val="00B25FBC"/>
    <w:rsid w:val="00B31326"/>
    <w:rsid w:val="00B42637"/>
    <w:rsid w:val="00B440E2"/>
    <w:rsid w:val="00B44641"/>
    <w:rsid w:val="00B472A0"/>
    <w:rsid w:val="00B47BD7"/>
    <w:rsid w:val="00B51B2B"/>
    <w:rsid w:val="00B66E03"/>
    <w:rsid w:val="00B775D7"/>
    <w:rsid w:val="00B9074D"/>
    <w:rsid w:val="00B9649F"/>
    <w:rsid w:val="00B97850"/>
    <w:rsid w:val="00BA14F0"/>
    <w:rsid w:val="00BA2342"/>
    <w:rsid w:val="00BA58A1"/>
    <w:rsid w:val="00BB45F9"/>
    <w:rsid w:val="00BB4AD0"/>
    <w:rsid w:val="00BC1049"/>
    <w:rsid w:val="00BC1C5E"/>
    <w:rsid w:val="00BC305B"/>
    <w:rsid w:val="00BC5E48"/>
    <w:rsid w:val="00BD078E"/>
    <w:rsid w:val="00BD770E"/>
    <w:rsid w:val="00BD7942"/>
    <w:rsid w:val="00BE4877"/>
    <w:rsid w:val="00BF5119"/>
    <w:rsid w:val="00C038DC"/>
    <w:rsid w:val="00C107AC"/>
    <w:rsid w:val="00C14063"/>
    <w:rsid w:val="00C1443B"/>
    <w:rsid w:val="00C204AD"/>
    <w:rsid w:val="00C2099C"/>
    <w:rsid w:val="00C30F19"/>
    <w:rsid w:val="00C37B20"/>
    <w:rsid w:val="00C41DE5"/>
    <w:rsid w:val="00C44FE1"/>
    <w:rsid w:val="00C53C7B"/>
    <w:rsid w:val="00C57069"/>
    <w:rsid w:val="00C57136"/>
    <w:rsid w:val="00C61C46"/>
    <w:rsid w:val="00C66937"/>
    <w:rsid w:val="00C723D9"/>
    <w:rsid w:val="00C76F0D"/>
    <w:rsid w:val="00C842C3"/>
    <w:rsid w:val="00C866A3"/>
    <w:rsid w:val="00C957FC"/>
    <w:rsid w:val="00C97DF2"/>
    <w:rsid w:val="00CA42AF"/>
    <w:rsid w:val="00CB15E1"/>
    <w:rsid w:val="00CC1B81"/>
    <w:rsid w:val="00CC5F5C"/>
    <w:rsid w:val="00CD0622"/>
    <w:rsid w:val="00CD18C1"/>
    <w:rsid w:val="00CD52C8"/>
    <w:rsid w:val="00CD60D8"/>
    <w:rsid w:val="00CE2459"/>
    <w:rsid w:val="00CE30FB"/>
    <w:rsid w:val="00CE5D0F"/>
    <w:rsid w:val="00D02CE1"/>
    <w:rsid w:val="00D058D0"/>
    <w:rsid w:val="00D073C4"/>
    <w:rsid w:val="00D14B44"/>
    <w:rsid w:val="00D174B9"/>
    <w:rsid w:val="00D30201"/>
    <w:rsid w:val="00D4471C"/>
    <w:rsid w:val="00D5131B"/>
    <w:rsid w:val="00D52756"/>
    <w:rsid w:val="00D60E9D"/>
    <w:rsid w:val="00D63C46"/>
    <w:rsid w:val="00D67AF6"/>
    <w:rsid w:val="00D82234"/>
    <w:rsid w:val="00D90BF1"/>
    <w:rsid w:val="00D92392"/>
    <w:rsid w:val="00D953BE"/>
    <w:rsid w:val="00DB1235"/>
    <w:rsid w:val="00DC03E4"/>
    <w:rsid w:val="00DC19DE"/>
    <w:rsid w:val="00DD2C8C"/>
    <w:rsid w:val="00DD412B"/>
    <w:rsid w:val="00DD62ED"/>
    <w:rsid w:val="00DD671A"/>
    <w:rsid w:val="00DE3FFA"/>
    <w:rsid w:val="00E111FE"/>
    <w:rsid w:val="00E13841"/>
    <w:rsid w:val="00E175A9"/>
    <w:rsid w:val="00E3313C"/>
    <w:rsid w:val="00E367E1"/>
    <w:rsid w:val="00E5337A"/>
    <w:rsid w:val="00E5721C"/>
    <w:rsid w:val="00E65DC4"/>
    <w:rsid w:val="00E739AB"/>
    <w:rsid w:val="00E77F96"/>
    <w:rsid w:val="00E81C43"/>
    <w:rsid w:val="00E84EEB"/>
    <w:rsid w:val="00E85DFE"/>
    <w:rsid w:val="00E909E8"/>
    <w:rsid w:val="00E949B7"/>
    <w:rsid w:val="00E94D09"/>
    <w:rsid w:val="00E95103"/>
    <w:rsid w:val="00EA371C"/>
    <w:rsid w:val="00EA5ED5"/>
    <w:rsid w:val="00EC410C"/>
    <w:rsid w:val="00EC6E84"/>
    <w:rsid w:val="00ED5BF1"/>
    <w:rsid w:val="00EE5B12"/>
    <w:rsid w:val="00EE6407"/>
    <w:rsid w:val="00EE6DAC"/>
    <w:rsid w:val="00F13ACF"/>
    <w:rsid w:val="00F26DA3"/>
    <w:rsid w:val="00F36A68"/>
    <w:rsid w:val="00F36F8A"/>
    <w:rsid w:val="00F4774D"/>
    <w:rsid w:val="00F632FB"/>
    <w:rsid w:val="00F7449B"/>
    <w:rsid w:val="00F74C11"/>
    <w:rsid w:val="00F76048"/>
    <w:rsid w:val="00F82304"/>
    <w:rsid w:val="00F91D1E"/>
    <w:rsid w:val="00F971B3"/>
    <w:rsid w:val="00FA24B9"/>
    <w:rsid w:val="00FA6ED4"/>
    <w:rsid w:val="00FB54D4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gi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</Pages>
  <Words>75</Words>
  <Characters>407</Characters>
  <Application>Microsoft Office Word</Application>
  <DocSecurity>0</DocSecurity>
  <Lines>16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111</cp:revision>
  <cp:lastPrinted>2021-05-04T14:10:00Z</cp:lastPrinted>
  <dcterms:created xsi:type="dcterms:W3CDTF">2021-04-26T04:34:00Z</dcterms:created>
  <dcterms:modified xsi:type="dcterms:W3CDTF">2021-05-04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